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78" y="7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5DF74-16E6-4800-A1CA-2D1403B75B72}" type="datetimeFigureOut">
              <a:rPr lang="en-GB" smtClean="0"/>
              <a:t>13/0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918FE-5544-483E-B32A-BB22E274278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04873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5DF74-16E6-4800-A1CA-2D1403B75B72}" type="datetimeFigureOut">
              <a:rPr lang="en-GB" smtClean="0"/>
              <a:t>13/0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918FE-5544-483E-B32A-BB22E274278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9281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5DF74-16E6-4800-A1CA-2D1403B75B72}" type="datetimeFigureOut">
              <a:rPr lang="en-GB" smtClean="0"/>
              <a:t>13/0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918FE-5544-483E-B32A-BB22E274278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30457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5DF74-16E6-4800-A1CA-2D1403B75B72}" type="datetimeFigureOut">
              <a:rPr lang="en-GB" smtClean="0"/>
              <a:t>13/0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918FE-5544-483E-B32A-BB22E274278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12026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5DF74-16E6-4800-A1CA-2D1403B75B72}" type="datetimeFigureOut">
              <a:rPr lang="en-GB" smtClean="0"/>
              <a:t>13/0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918FE-5544-483E-B32A-BB22E274278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9005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5DF74-16E6-4800-A1CA-2D1403B75B72}" type="datetimeFigureOut">
              <a:rPr lang="en-GB" smtClean="0"/>
              <a:t>13/09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918FE-5544-483E-B32A-BB22E274278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8548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5DF74-16E6-4800-A1CA-2D1403B75B72}" type="datetimeFigureOut">
              <a:rPr lang="en-GB" smtClean="0"/>
              <a:t>13/09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918FE-5544-483E-B32A-BB22E274278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6226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5DF74-16E6-4800-A1CA-2D1403B75B72}" type="datetimeFigureOut">
              <a:rPr lang="en-GB" smtClean="0"/>
              <a:t>13/09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918FE-5544-483E-B32A-BB22E274278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265168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5DF74-16E6-4800-A1CA-2D1403B75B72}" type="datetimeFigureOut">
              <a:rPr lang="en-GB" smtClean="0"/>
              <a:t>13/09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918FE-5544-483E-B32A-BB22E274278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60561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5DF74-16E6-4800-A1CA-2D1403B75B72}" type="datetimeFigureOut">
              <a:rPr lang="en-GB" smtClean="0"/>
              <a:t>13/09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918FE-5544-483E-B32A-BB22E274278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772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5DF74-16E6-4800-A1CA-2D1403B75B72}" type="datetimeFigureOut">
              <a:rPr lang="en-GB" smtClean="0"/>
              <a:t>13/09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918FE-5544-483E-B32A-BB22E274278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13916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F5DF74-16E6-4800-A1CA-2D1403B75B72}" type="datetimeFigureOut">
              <a:rPr lang="en-GB" smtClean="0"/>
              <a:t>13/0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E918FE-5544-483E-B32A-BB22E274278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279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ctangle 77"/>
          <p:cNvSpPr/>
          <p:nvPr/>
        </p:nvSpPr>
        <p:spPr>
          <a:xfrm>
            <a:off x="3971925" y="1981200"/>
            <a:ext cx="1323975" cy="8477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</a:t>
            </a:r>
            <a:endParaRPr lang="en-GB" dirty="0"/>
          </a:p>
        </p:txBody>
      </p:sp>
      <p:sp>
        <p:nvSpPr>
          <p:cNvPr id="79" name="Rectangle 78"/>
          <p:cNvSpPr/>
          <p:nvPr/>
        </p:nvSpPr>
        <p:spPr>
          <a:xfrm>
            <a:off x="6181725" y="1981199"/>
            <a:ext cx="1323975" cy="8477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1" name="TextBox 80"/>
          <p:cNvSpPr txBox="1"/>
          <p:nvPr/>
        </p:nvSpPr>
        <p:spPr>
          <a:xfrm>
            <a:off x="4157018" y="2220395"/>
            <a:ext cx="953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coder</a:t>
            </a:r>
            <a:endParaRPr lang="en-GB" dirty="0"/>
          </a:p>
        </p:txBody>
      </p:sp>
      <p:sp>
        <p:nvSpPr>
          <p:cNvPr id="82" name="TextBox 81"/>
          <p:cNvSpPr txBox="1"/>
          <p:nvPr/>
        </p:nvSpPr>
        <p:spPr>
          <a:xfrm>
            <a:off x="6366818" y="2220395"/>
            <a:ext cx="977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oder</a:t>
            </a:r>
            <a:endParaRPr lang="en-GB" dirty="0"/>
          </a:p>
        </p:txBody>
      </p:sp>
      <p:cxnSp>
        <p:nvCxnSpPr>
          <p:cNvPr id="84" name="Straight Arrow Connector 83"/>
          <p:cNvCxnSpPr>
            <a:endCxn id="78" idx="1"/>
          </p:cNvCxnSpPr>
          <p:nvPr/>
        </p:nvCxnSpPr>
        <p:spPr>
          <a:xfrm>
            <a:off x="3333750" y="2405061"/>
            <a:ext cx="638175" cy="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78" idx="3"/>
            <a:endCxn id="79" idx="1"/>
          </p:cNvCxnSpPr>
          <p:nvPr/>
        </p:nvCxnSpPr>
        <p:spPr>
          <a:xfrm flipV="1">
            <a:off x="5295900" y="2405062"/>
            <a:ext cx="885825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79" idx="3"/>
          </p:cNvCxnSpPr>
          <p:nvPr/>
        </p:nvCxnSpPr>
        <p:spPr>
          <a:xfrm flipV="1">
            <a:off x="7505700" y="2405061"/>
            <a:ext cx="381000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2445222" y="1356001"/>
            <a:ext cx="1777055" cy="371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beled data</a:t>
            </a:r>
            <a:endParaRPr lang="en-GB" dirty="0"/>
          </a:p>
        </p:txBody>
      </p:sp>
      <p:sp>
        <p:nvSpPr>
          <p:cNvPr id="92" name="TextBox 91"/>
          <p:cNvSpPr txBox="1"/>
          <p:nvPr/>
        </p:nvSpPr>
        <p:spPr>
          <a:xfrm>
            <a:off x="2445222" y="2007393"/>
            <a:ext cx="1777055" cy="371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labeled data</a:t>
            </a:r>
            <a:endParaRPr lang="en-GB" dirty="0"/>
          </a:p>
        </p:txBody>
      </p:sp>
      <p:cxnSp>
        <p:nvCxnSpPr>
          <p:cNvPr id="96" name="Elbow Connector 95"/>
          <p:cNvCxnSpPr>
            <a:stCxn id="89" idx="3"/>
            <a:endCxn id="79" idx="0"/>
          </p:cNvCxnSpPr>
          <p:nvPr/>
        </p:nvCxnSpPr>
        <p:spPr>
          <a:xfrm>
            <a:off x="4222277" y="1541739"/>
            <a:ext cx="2621436" cy="439460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53061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23"/>
          <p:cNvSpPr/>
          <p:nvPr/>
        </p:nvSpPr>
        <p:spPr>
          <a:xfrm rot="16200000">
            <a:off x="4377396" y="2998819"/>
            <a:ext cx="1754323" cy="3093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23"/>
          <p:cNvSpPr/>
          <p:nvPr/>
        </p:nvSpPr>
        <p:spPr>
          <a:xfrm rot="16200000">
            <a:off x="3202678" y="2998821"/>
            <a:ext cx="1754323" cy="3093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矩形 23"/>
          <p:cNvSpPr/>
          <p:nvPr/>
        </p:nvSpPr>
        <p:spPr>
          <a:xfrm rot="16200000">
            <a:off x="5155305" y="2998819"/>
            <a:ext cx="1754323" cy="3093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0" name="Straight Arrow Connector 69"/>
          <p:cNvCxnSpPr>
            <a:endCxn id="67" idx="0"/>
          </p:cNvCxnSpPr>
          <p:nvPr/>
        </p:nvCxnSpPr>
        <p:spPr>
          <a:xfrm>
            <a:off x="3314700" y="3153486"/>
            <a:ext cx="610473" cy="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67" idx="2"/>
          </p:cNvCxnSpPr>
          <p:nvPr/>
        </p:nvCxnSpPr>
        <p:spPr>
          <a:xfrm flipV="1">
            <a:off x="4234507" y="3153486"/>
            <a:ext cx="413693" cy="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endCxn id="16" idx="0"/>
          </p:cNvCxnSpPr>
          <p:nvPr/>
        </p:nvCxnSpPr>
        <p:spPr>
          <a:xfrm>
            <a:off x="4631316" y="3153486"/>
            <a:ext cx="46857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Oval 74"/>
          <p:cNvSpPr/>
          <p:nvPr/>
        </p:nvSpPr>
        <p:spPr>
          <a:xfrm>
            <a:off x="4524272" y="3072523"/>
            <a:ext cx="161925" cy="16192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6" name="Straight Arrow Connector 75"/>
          <p:cNvCxnSpPr/>
          <p:nvPr/>
        </p:nvCxnSpPr>
        <p:spPr>
          <a:xfrm>
            <a:off x="5409224" y="3153485"/>
            <a:ext cx="46857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6187134" y="3153485"/>
            <a:ext cx="46857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381375" y="4111608"/>
            <a:ext cx="11428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ncoder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5093068" y="4111608"/>
            <a:ext cx="11428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coder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2302784" y="2741532"/>
            <a:ext cx="1777055" cy="371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labeled data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2302783" y="1857986"/>
            <a:ext cx="1777055" cy="371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beled data</a:t>
            </a:r>
            <a:endParaRPr lang="en-GB" dirty="0"/>
          </a:p>
        </p:txBody>
      </p:sp>
      <p:cxnSp>
        <p:nvCxnSpPr>
          <p:cNvPr id="4" name="Elbow Connector 3"/>
          <p:cNvCxnSpPr>
            <a:stCxn id="14" idx="3"/>
            <a:endCxn id="75" idx="0"/>
          </p:cNvCxnSpPr>
          <p:nvPr/>
        </p:nvCxnSpPr>
        <p:spPr>
          <a:xfrm>
            <a:off x="4079838" y="2043724"/>
            <a:ext cx="525397" cy="1028799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82463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TextBox 65"/>
          <p:cNvSpPr txBox="1"/>
          <p:nvPr/>
        </p:nvSpPr>
        <p:spPr>
          <a:xfrm>
            <a:off x="6234135" y="3797628"/>
            <a:ext cx="891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dobe Devanagari" panose="02040503050201020203" pitchFamily="18" charset="0"/>
                <a:cs typeface="Adobe Devanagari" panose="02040503050201020203" pitchFamily="18" charset="0"/>
              </a:rPr>
              <a:t>L</a:t>
            </a:r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abeled</a:t>
            </a:r>
          </a:p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   data</a:t>
            </a:r>
            <a:endParaRPr lang="en-GB" sz="14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8046464" y="4050534"/>
            <a:ext cx="1186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    Decoder</a:t>
            </a:r>
          </a:p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regularization</a:t>
            </a:r>
            <a:endParaRPr lang="en-GB" sz="14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722318" y="2105263"/>
            <a:ext cx="891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Unlabeled</a:t>
            </a:r>
          </a:p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      data</a:t>
            </a:r>
            <a:endParaRPr lang="en-GB" sz="14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502798" y="1886807"/>
            <a:ext cx="891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dobe Devanagari" panose="02040503050201020203" pitchFamily="18" charset="0"/>
                <a:cs typeface="Adobe Devanagari" panose="02040503050201020203" pitchFamily="18" charset="0"/>
              </a:rPr>
              <a:t>L</a:t>
            </a:r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abeled</a:t>
            </a:r>
          </a:p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   data</a:t>
            </a:r>
            <a:endParaRPr lang="en-GB" sz="14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14562" y="1302260"/>
            <a:ext cx="11428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Encoder</a:t>
            </a:r>
            <a:endParaRPr lang="en-GB" sz="14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048125" y="1610035"/>
            <a:ext cx="1337598" cy="1983176"/>
            <a:chOff x="4048125" y="1610035"/>
            <a:chExt cx="1337598" cy="1983176"/>
          </a:xfrm>
        </p:grpSpPr>
        <p:sp>
          <p:nvSpPr>
            <p:cNvPr id="17" name="矩形 23"/>
            <p:cNvSpPr/>
            <p:nvPr/>
          </p:nvSpPr>
          <p:spPr>
            <a:xfrm rot="16200000">
              <a:off x="4065043" y="2207688"/>
              <a:ext cx="1504639" cy="30933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8" name="Straight Arrow Connector 17"/>
            <p:cNvCxnSpPr>
              <a:endCxn id="17" idx="0"/>
            </p:cNvCxnSpPr>
            <p:nvPr/>
          </p:nvCxnSpPr>
          <p:spPr>
            <a:xfrm>
              <a:off x="4048125" y="2354849"/>
              <a:ext cx="614571" cy="750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7" idx="2"/>
              <a:endCxn id="62" idx="1"/>
            </p:cNvCxnSpPr>
            <p:nvPr/>
          </p:nvCxnSpPr>
          <p:spPr>
            <a:xfrm>
              <a:off x="4972030" y="2362355"/>
              <a:ext cx="378267" cy="4518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/>
            <p:cNvSpPr/>
            <p:nvPr/>
          </p:nvSpPr>
          <p:spPr>
            <a:xfrm>
              <a:off x="5277266" y="2319283"/>
              <a:ext cx="108457" cy="9335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00"/>
            </a:p>
          </p:txBody>
        </p:sp>
        <p:sp>
          <p:nvSpPr>
            <p:cNvPr id="23" name="TextBox 22"/>
            <p:cNvSpPr txBox="1"/>
            <p:nvPr/>
          </p:nvSpPr>
          <p:spPr>
            <a:xfrm rot="5400000">
              <a:off x="3913024" y="2550795"/>
              <a:ext cx="177705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Adobe Devanagari" panose="02040503050201020203" pitchFamily="18" charset="0"/>
                  <a:cs typeface="Adobe Devanagari" panose="02040503050201020203" pitchFamily="18" charset="0"/>
                </a:rPr>
                <a:t>Hidden layer</a:t>
              </a:r>
              <a:endParaRPr lang="en-GB" sz="1400" dirty="0">
                <a:latin typeface="Adobe Devanagari" panose="02040503050201020203" pitchFamily="18" charset="0"/>
                <a:cs typeface="Adobe Devanagari" panose="02040503050201020203" pitchFamily="18" charset="0"/>
              </a:endParaRPr>
            </a:p>
          </p:txBody>
        </p:sp>
      </p:grpSp>
      <p:cxnSp>
        <p:nvCxnSpPr>
          <p:cNvPr id="26" name="Straight Arrow Connector 25"/>
          <p:cNvCxnSpPr/>
          <p:nvPr/>
        </p:nvCxnSpPr>
        <p:spPr>
          <a:xfrm flipV="1">
            <a:off x="3862160" y="4286959"/>
            <a:ext cx="492404" cy="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220362" y="3334548"/>
            <a:ext cx="11428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Decoder</a:t>
            </a:r>
            <a:endParaRPr lang="en-GB" sz="14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6533627" y="4266067"/>
            <a:ext cx="490944" cy="71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7889199" y="2148417"/>
            <a:ext cx="1186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    Encoder</a:t>
            </a:r>
          </a:p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regularization</a:t>
            </a:r>
            <a:endParaRPr lang="en-GB" sz="14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036688" y="1302259"/>
            <a:ext cx="11428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Encoder</a:t>
            </a:r>
            <a:endParaRPr lang="en-GB" sz="14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3851507" y="4240284"/>
            <a:ext cx="108457" cy="9335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400"/>
          </a:p>
        </p:txBody>
      </p:sp>
      <p:sp>
        <p:nvSpPr>
          <p:cNvPr id="47" name="TextBox 46"/>
          <p:cNvSpPr txBox="1"/>
          <p:nvPr/>
        </p:nvSpPr>
        <p:spPr>
          <a:xfrm>
            <a:off x="6036689" y="3334548"/>
            <a:ext cx="11428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Decoder</a:t>
            </a:r>
            <a:endParaRPr lang="en-GB" sz="14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958529"/>
              </p:ext>
            </p:extLst>
          </p:nvPr>
        </p:nvGraphicFramePr>
        <p:xfrm>
          <a:off x="5943600" y="3860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3860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6401906" y="2401323"/>
            <a:ext cx="891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Unlabeled</a:t>
            </a:r>
          </a:p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      data</a:t>
            </a:r>
            <a:endParaRPr lang="en-GB" sz="14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350297" y="2105263"/>
            <a:ext cx="7808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Encoder</a:t>
            </a:r>
          </a:p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 output</a:t>
            </a:r>
            <a:endParaRPr lang="en-GB" sz="14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517012" y="3742846"/>
            <a:ext cx="891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dobe Devanagari" panose="02040503050201020203" pitchFamily="18" charset="0"/>
                <a:cs typeface="Adobe Devanagari" panose="02040503050201020203" pitchFamily="18" charset="0"/>
              </a:rPr>
              <a:t>L</a:t>
            </a:r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abeled</a:t>
            </a:r>
          </a:p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   data</a:t>
            </a:r>
            <a:endParaRPr lang="en-GB" sz="14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133243" y="4312144"/>
            <a:ext cx="891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Unlabeled</a:t>
            </a:r>
          </a:p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      data</a:t>
            </a:r>
            <a:endParaRPr lang="en-GB" sz="14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  <p:sp>
        <p:nvSpPr>
          <p:cNvPr id="69" name="矩形 23"/>
          <p:cNvSpPr/>
          <p:nvPr/>
        </p:nvSpPr>
        <p:spPr>
          <a:xfrm rot="16200000">
            <a:off x="6710717" y="2207688"/>
            <a:ext cx="1504639" cy="3093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cxnSp>
        <p:nvCxnSpPr>
          <p:cNvPr id="70" name="Straight Arrow Connector 69"/>
          <p:cNvCxnSpPr>
            <a:endCxn id="69" idx="0"/>
          </p:cNvCxnSpPr>
          <p:nvPr/>
        </p:nvCxnSpPr>
        <p:spPr>
          <a:xfrm>
            <a:off x="6693799" y="2354849"/>
            <a:ext cx="614571" cy="75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69" idx="2"/>
          </p:cNvCxnSpPr>
          <p:nvPr/>
        </p:nvCxnSpPr>
        <p:spPr>
          <a:xfrm>
            <a:off x="7617704" y="2362355"/>
            <a:ext cx="378267" cy="4518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Oval 71"/>
          <p:cNvSpPr/>
          <p:nvPr/>
        </p:nvSpPr>
        <p:spPr>
          <a:xfrm>
            <a:off x="7922940" y="2319283"/>
            <a:ext cx="108457" cy="9335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400"/>
          </a:p>
        </p:txBody>
      </p:sp>
      <p:sp>
        <p:nvSpPr>
          <p:cNvPr id="73" name="TextBox 72"/>
          <p:cNvSpPr txBox="1"/>
          <p:nvPr/>
        </p:nvSpPr>
        <p:spPr>
          <a:xfrm rot="5400000">
            <a:off x="6558698" y="2550795"/>
            <a:ext cx="17770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Hidden layer</a:t>
            </a:r>
            <a:endParaRPr lang="en-GB" sz="14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  <p:sp>
        <p:nvSpPr>
          <p:cNvPr id="74" name="矩形 23"/>
          <p:cNvSpPr/>
          <p:nvPr/>
        </p:nvSpPr>
        <p:spPr>
          <a:xfrm rot="16200000">
            <a:off x="3756912" y="4132292"/>
            <a:ext cx="1504639" cy="3093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75" name="TextBox 74"/>
          <p:cNvSpPr txBox="1"/>
          <p:nvPr/>
        </p:nvSpPr>
        <p:spPr>
          <a:xfrm rot="5400000">
            <a:off x="3604893" y="4475399"/>
            <a:ext cx="17770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Hidden layer</a:t>
            </a:r>
            <a:endParaRPr lang="en-GB" sz="14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  <p:sp>
        <p:nvSpPr>
          <p:cNvPr id="76" name="矩形 23"/>
          <p:cNvSpPr/>
          <p:nvPr/>
        </p:nvSpPr>
        <p:spPr>
          <a:xfrm rot="16200000">
            <a:off x="4463740" y="4132292"/>
            <a:ext cx="1504639" cy="3093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77" name="TextBox 76"/>
          <p:cNvSpPr txBox="1"/>
          <p:nvPr/>
        </p:nvSpPr>
        <p:spPr>
          <a:xfrm rot="5400000">
            <a:off x="4311721" y="4475399"/>
            <a:ext cx="17770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Hidden layer</a:t>
            </a:r>
            <a:endParaRPr lang="en-GB" sz="14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  <p:cxnSp>
        <p:nvCxnSpPr>
          <p:cNvPr id="13" name="Straight Arrow Connector 12"/>
          <p:cNvCxnSpPr>
            <a:stCxn id="74" idx="2"/>
            <a:endCxn id="76" idx="0"/>
          </p:cNvCxnSpPr>
          <p:nvPr/>
        </p:nvCxnSpPr>
        <p:spPr>
          <a:xfrm>
            <a:off x="4663899" y="4286959"/>
            <a:ext cx="39749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76" idx="2"/>
          </p:cNvCxnSpPr>
          <p:nvPr/>
        </p:nvCxnSpPr>
        <p:spPr>
          <a:xfrm>
            <a:off x="5370727" y="4286959"/>
            <a:ext cx="42999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矩形 23"/>
          <p:cNvSpPr/>
          <p:nvPr/>
        </p:nvSpPr>
        <p:spPr>
          <a:xfrm rot="16200000">
            <a:off x="6417287" y="4132292"/>
            <a:ext cx="1504639" cy="3093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80" name="TextBox 79"/>
          <p:cNvSpPr txBox="1"/>
          <p:nvPr/>
        </p:nvSpPr>
        <p:spPr>
          <a:xfrm rot="5400000">
            <a:off x="6265268" y="4475399"/>
            <a:ext cx="17770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Hidden layer</a:t>
            </a:r>
            <a:endParaRPr lang="en-GB" sz="14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  <p:sp>
        <p:nvSpPr>
          <p:cNvPr id="81" name="矩形 23"/>
          <p:cNvSpPr/>
          <p:nvPr/>
        </p:nvSpPr>
        <p:spPr>
          <a:xfrm rot="16200000">
            <a:off x="7124115" y="4132292"/>
            <a:ext cx="1504639" cy="3093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82" name="TextBox 81"/>
          <p:cNvSpPr txBox="1"/>
          <p:nvPr/>
        </p:nvSpPr>
        <p:spPr>
          <a:xfrm rot="5400000">
            <a:off x="6972096" y="4475399"/>
            <a:ext cx="17770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Hidden layer</a:t>
            </a:r>
            <a:endParaRPr lang="en-GB" sz="14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  <p:cxnSp>
        <p:nvCxnSpPr>
          <p:cNvPr id="83" name="Straight Arrow Connector 82"/>
          <p:cNvCxnSpPr>
            <a:stCxn id="79" idx="2"/>
            <a:endCxn id="81" idx="0"/>
          </p:cNvCxnSpPr>
          <p:nvPr/>
        </p:nvCxnSpPr>
        <p:spPr>
          <a:xfrm>
            <a:off x="7324274" y="4286959"/>
            <a:ext cx="39749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81" idx="2"/>
          </p:cNvCxnSpPr>
          <p:nvPr/>
        </p:nvCxnSpPr>
        <p:spPr>
          <a:xfrm>
            <a:off x="8031102" y="4286959"/>
            <a:ext cx="42999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3360893" y="2804696"/>
            <a:ext cx="5012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(a)</a:t>
            </a:r>
            <a:endParaRPr lang="en-GB" sz="16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001531" y="2804696"/>
            <a:ext cx="5012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(b)</a:t>
            </a:r>
            <a:endParaRPr lang="en-GB" sz="16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3360893" y="4738825"/>
            <a:ext cx="5012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(c)</a:t>
            </a:r>
            <a:endParaRPr lang="en-GB" sz="16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992860" y="4757875"/>
            <a:ext cx="5012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dobe Devanagari" panose="02040503050201020203" pitchFamily="18" charset="0"/>
                <a:cs typeface="Adobe Devanagari" panose="02040503050201020203" pitchFamily="18" charset="0"/>
              </a:rPr>
              <a:t>(d)</a:t>
            </a:r>
            <a:endParaRPr lang="en-GB" sz="1600" dirty="0"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583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</TotalTime>
  <Words>68</Words>
  <Application>Microsoft Office PowerPoint</Application>
  <PresentationFormat>Widescreen</PresentationFormat>
  <Paragraphs>41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宋体</vt:lpstr>
      <vt:lpstr>Adobe Devanagari</vt:lpstr>
      <vt:lpstr>Arial</vt:lpstr>
      <vt:lpstr>Calibri</vt:lpstr>
      <vt:lpstr>Calibri Light</vt:lpstr>
      <vt:lpstr>Office Theme</vt:lpstr>
      <vt:lpstr>MathType 6.0 Equation</vt:lpstr>
      <vt:lpstr>PowerPoint Presentation</vt:lpstr>
      <vt:lpstr>PowerPoint Presentation</vt:lpstr>
      <vt:lpstr>PowerPoint Presentation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ang</dc:creator>
  <cp:lastModifiedBy>wang</cp:lastModifiedBy>
  <cp:revision>12</cp:revision>
  <dcterms:created xsi:type="dcterms:W3CDTF">2017-09-05T14:39:46Z</dcterms:created>
  <dcterms:modified xsi:type="dcterms:W3CDTF">2017-09-13T12:45:46Z</dcterms:modified>
</cp:coreProperties>
</file>